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1144" w:rsidRPr="009332ED" w:rsidRDefault="009332ED">
      <w:pPr>
        <w:rPr>
          <w:caps/>
        </w:rPr>
      </w:pPr>
      <w:r w:rsidRPr="009332ED">
        <w:rPr>
          <w:position w:val="-156"/>
        </w:rPr>
        <w:object w:dxaOrig="7900" w:dyaOrig="7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444.5pt" o:ole="">
            <v:imagedata r:id="rId5" o:title=""/>
          </v:shape>
          <o:OLEObject Type="Embed" ProgID="Equation.DSMT4" ShapeID="_x0000_i1025" DrawAspect="Content" ObjectID="_1594156274" r:id="rId6"/>
        </w:object>
      </w:r>
      <w:bookmarkStart w:id="0" w:name="_GoBack"/>
      <w:bookmarkEnd w:id="0"/>
    </w:p>
    <w:sectPr w:rsidR="00081144" w:rsidRPr="009332ED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32ED"/>
    <w:rsid w:val="009332ED"/>
    <w:rsid w:val="00F03F6D"/>
    <w:rsid w:val="00FB55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8-07-26T16:20:00Z</dcterms:created>
  <dcterms:modified xsi:type="dcterms:W3CDTF">2018-07-26T16:25:00Z</dcterms:modified>
</cp:coreProperties>
</file>